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3E68" w:rsidRDefault="00953E68" w:rsidP="00953E68">
      <w:pPr>
        <w:adjustRightInd w:val="0"/>
        <w:snapToGrid w:val="0"/>
        <w:spacing w:line="360" w:lineRule="auto"/>
        <w:rPr>
          <w:sz w:val="24"/>
          <w:szCs w:val="24"/>
        </w:rPr>
      </w:pPr>
    </w:p>
    <w:p w:rsidR="00953E68" w:rsidRDefault="00EB191E" w:rsidP="00953E68">
      <w:pPr>
        <w:adjustRightInd w:val="0"/>
        <w:snapToGrid w:val="0"/>
        <w:spacing w:line="360" w:lineRule="auto"/>
        <w:rPr>
          <w:sz w:val="24"/>
          <w:szCs w:val="24"/>
        </w:rPr>
      </w:pPr>
      <w:r w:rsidRPr="001A1928">
        <w:rPr>
          <w:sz w:val="24"/>
          <w:szCs w:val="24"/>
        </w:rPr>
        <w:object w:dxaOrig="15607" w:dyaOrig="6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95pt;height:175.75pt" o:ole="">
            <v:imagedata r:id="rId6" o:title=""/>
          </v:shape>
          <o:OLEObject Type="Embed" ProgID="ChemDraw.Document.6.0" ShapeID="_x0000_i1025" DrawAspect="Content" ObjectID="_1713121841" r:id="rId7"/>
        </w:object>
      </w:r>
    </w:p>
    <w:p w:rsidR="00DE4485" w:rsidRPr="000D57AE" w:rsidRDefault="00DE4485" w:rsidP="00953E68"/>
    <w:sectPr w:rsidR="00DE4485" w:rsidRPr="000D57AE" w:rsidSect="00265D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0C93" w:rsidRDefault="007A0C93" w:rsidP="003A4896">
      <w:r>
        <w:separator/>
      </w:r>
    </w:p>
  </w:endnote>
  <w:endnote w:type="continuationSeparator" w:id="1">
    <w:p w:rsidR="007A0C93" w:rsidRDefault="007A0C93" w:rsidP="003A48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0C93" w:rsidRDefault="007A0C93" w:rsidP="003A4896">
      <w:r>
        <w:separator/>
      </w:r>
    </w:p>
  </w:footnote>
  <w:footnote w:type="continuationSeparator" w:id="1">
    <w:p w:rsidR="007A0C93" w:rsidRDefault="007A0C93" w:rsidP="003A489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A4896"/>
    <w:rsid w:val="000D57AE"/>
    <w:rsid w:val="00203116"/>
    <w:rsid w:val="00265DC7"/>
    <w:rsid w:val="00342FC7"/>
    <w:rsid w:val="003A4896"/>
    <w:rsid w:val="005F3457"/>
    <w:rsid w:val="006272C9"/>
    <w:rsid w:val="007A0C93"/>
    <w:rsid w:val="00953E68"/>
    <w:rsid w:val="00B73847"/>
    <w:rsid w:val="00BF05C1"/>
    <w:rsid w:val="00D7276F"/>
    <w:rsid w:val="00DE4485"/>
    <w:rsid w:val="00EB191E"/>
    <w:rsid w:val="00F650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3E68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A48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A489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A489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A489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7276F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7276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</Words>
  <Characters>32</Characters>
  <Application>Microsoft Office Word</Application>
  <DocSecurity>0</DocSecurity>
  <Lines>1</Lines>
  <Paragraphs>1</Paragraphs>
  <ScaleCrop>false</ScaleCrop>
  <Company>QBPC</Company>
  <LinksUpToDate>false</LinksUpToDate>
  <CharactersWithSpaces>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21cn</dc:creator>
  <cp:keywords/>
  <dc:description/>
  <cp:lastModifiedBy>youzl</cp:lastModifiedBy>
  <cp:revision>7</cp:revision>
  <dcterms:created xsi:type="dcterms:W3CDTF">2021-05-31T13:03:00Z</dcterms:created>
  <dcterms:modified xsi:type="dcterms:W3CDTF">2022-05-03T14:15:00Z</dcterms:modified>
</cp:coreProperties>
</file>